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4"/>
  </p:notesMasterIdLst>
  <p:sldIdLst>
    <p:sldId id="356" r:id="rId3"/>
    <p:sldId id="383" r:id="rId4"/>
    <p:sldId id="384" r:id="rId5"/>
    <p:sldId id="358" r:id="rId6"/>
    <p:sldId id="373" r:id="rId7"/>
    <p:sldId id="376" r:id="rId8"/>
    <p:sldId id="379" r:id="rId9"/>
    <p:sldId id="382" r:id="rId10"/>
    <p:sldId id="381" r:id="rId11"/>
    <p:sldId id="385" r:id="rId12"/>
    <p:sldId id="374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 varScale="1">
        <p:scale>
          <a:sx n="72" d="100"/>
          <a:sy n="72" d="100"/>
        </p:scale>
        <p:origin x="119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B3F9B2A-4900-43E5-AF12-5A9872DEC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4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C7FD9-7425-4835-B001-4018B9A25CF2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3</a:t>
            </a:fld>
            <a:endParaRPr lang="en-US" b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20A45A-410B-411B-9E61-D45AA1DD0C2D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4</a:t>
            </a:fld>
            <a:endParaRPr lang="en-US" b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124B133-49BE-4CDD-9293-02017FE46338}" type="slidenum">
              <a:rPr lang="en-US" b="0" smtClean="0">
                <a:solidFill>
                  <a:srgbClr val="000000"/>
                </a:solidFill>
                <a:latin typeface="Arial" charset="0"/>
              </a:rPr>
              <a:pPr eaLnBrk="1" hangingPunct="1"/>
              <a:t>5</a:t>
            </a:fld>
            <a:endParaRPr lang="en-US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C7FD9-7425-4835-B001-4018B9A25CF2}" type="slidenum">
              <a:rPr lang="en-US" b="0" smtClean="0">
                <a:solidFill>
                  <a:srgbClr val="000000"/>
                </a:solidFill>
                <a:latin typeface="Arial Narrow" pitchFamily="34" charset="0"/>
              </a:rPr>
              <a:pPr eaLnBrk="1" hangingPunct="1"/>
              <a:t>10</a:t>
            </a:fld>
            <a:endParaRPr lang="en-US" b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charset="0"/>
              </a:rPr>
              <a:t>Chapter 14 Outlin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F9217A-A3C9-4EE5-AD82-3119BBBE0087}" type="slidenum">
              <a:rPr lang="en-US" b="0" smtClean="0">
                <a:solidFill>
                  <a:srgbClr val="000000"/>
                </a:solidFill>
              </a:rPr>
              <a:pPr eaLnBrk="1" hangingPunct="1"/>
              <a:t>11</a:t>
            </a:fld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6"/>
          <p:cNvSpPr>
            <a:spLocks noChangeArrowheads="1"/>
          </p:cNvSpPr>
          <p:nvPr userDrawn="1"/>
        </p:nvSpPr>
        <p:spPr bwMode="auto">
          <a:xfrm>
            <a:off x="5257800" y="990600"/>
            <a:ext cx="1066800" cy="11430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6334125"/>
            <a:ext cx="9144000" cy="95250"/>
          </a:xfrm>
          <a:prstGeom prst="rect">
            <a:avLst/>
          </a:prstGeom>
          <a:solidFill>
            <a:schemeClr val="accent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429375"/>
            <a:ext cx="9144000" cy="152400"/>
          </a:xfrm>
          <a:prstGeom prst="rect">
            <a:avLst/>
          </a:prstGeom>
          <a:gradFill rotWithShape="1">
            <a:gsLst>
              <a:gs pos="0">
                <a:srgbClr val="242985"/>
              </a:gs>
              <a:gs pos="100000">
                <a:srgbClr val="11133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solidFill>
            <a:srgbClr val="003362">
              <a:alpha val="8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0" y="214313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0" y="6434138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680A0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0" y="6858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 userDrawn="1"/>
        </p:nvSpPr>
        <p:spPr bwMode="auto">
          <a:xfrm>
            <a:off x="0" y="0"/>
            <a:ext cx="9144000" cy="2286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0" y="6550025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943600" y="1524000"/>
            <a:ext cx="1066800" cy="1143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6629400" y="2057400"/>
            <a:ext cx="1066800" cy="1143000"/>
          </a:xfrm>
          <a:prstGeom prst="rect">
            <a:avLst/>
          </a:prstGeom>
          <a:gradFill rotWithShape="1">
            <a:gsLst>
              <a:gs pos="0">
                <a:srgbClr val="71851D"/>
              </a:gs>
              <a:gs pos="100000">
                <a:srgbClr val="343E0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7" name="Line 24"/>
          <p:cNvSpPr>
            <a:spLocks noChangeShapeType="1"/>
          </p:cNvSpPr>
          <p:nvPr userDrawn="1"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25"/>
          <p:cNvSpPr>
            <a:spLocks noChangeArrowheads="1"/>
          </p:cNvSpPr>
          <p:nvPr userDrawn="1"/>
        </p:nvSpPr>
        <p:spPr bwMode="auto">
          <a:xfrm>
            <a:off x="0" y="180975"/>
            <a:ext cx="9144000" cy="352425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0" y="531813"/>
            <a:ext cx="9144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1746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4092575"/>
            <a:ext cx="77724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41747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33400" y="1219200"/>
            <a:ext cx="35052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25428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897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52388"/>
            <a:ext cx="2057400" cy="61483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52388"/>
            <a:ext cx="6019800" cy="61483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950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6E335-86FC-49F5-85A3-DDB519ABD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4651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1A800-A73D-471B-A6B5-AEDBB6444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059637"/>
      </p:ext>
    </p:extLst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4C3BF-DD84-4BA4-88B9-78078C2C62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381840"/>
      </p:ext>
    </p:extLst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C95CD-6F1F-42A0-A1C1-407707B8A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521965"/>
      </p:ext>
    </p:extLst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1DB8E-FAD7-452A-BD88-CAF8A4928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957461"/>
      </p:ext>
    </p:extLst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F6D9D-93E7-4585-9257-A46129CB60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452256"/>
      </p:ext>
    </p:extLst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05BDE-B866-43E3-BA81-1CF3638B8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58905"/>
      </p:ext>
    </p:extLst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05E4F-4662-4C65-B25E-633F3DF4C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737252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3447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FC0D4-5328-400B-93CE-55CF30445F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74014"/>
      </p:ext>
    </p:extLst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B6A2F-2DCE-4591-A1C1-9394F2816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170246"/>
      </p:ext>
    </p:extLst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5D8E2-3FEE-4FCA-AC96-4387A5F6F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2613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632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95898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1802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9926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9947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8971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2329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36</a:t>
            </a:r>
          </a:p>
          <a:p>
            <a:pPr lvl="4"/>
            <a:endParaRPr lang="en-US"/>
          </a:p>
        </p:txBody>
      </p:sp>
      <p:sp>
        <p:nvSpPr>
          <p:cNvPr id="2051" name="Line 5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0" y="1066800"/>
            <a:ext cx="9144000" cy="76200"/>
          </a:xfrm>
          <a:prstGeom prst="rect">
            <a:avLst/>
          </a:prstGeom>
          <a:solidFill>
            <a:schemeClr val="folHlink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0" y="-609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4400" b="0">
              <a:solidFill>
                <a:srgbClr val="000000"/>
              </a:solidFill>
            </a:endParaRPr>
          </a:p>
        </p:txBody>
      </p:sp>
      <p:sp>
        <p:nvSpPr>
          <p:cNvPr id="840714" name="Rectangle 10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304800" y="0"/>
            <a:ext cx="8610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b="0">
              <a:solidFill>
                <a:srgbClr val="000000"/>
              </a:solidFill>
            </a:endParaRP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0"/>
            <a:ext cx="9144000" cy="76200"/>
          </a:xfrm>
          <a:prstGeom prst="rect">
            <a:avLst/>
          </a:prstGeom>
          <a:solidFill>
            <a:schemeClr val="tx1">
              <a:alpha val="8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1041400"/>
            <a:ext cx="9144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9" name="Line 20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40726" name="Rectangle 22"/>
          <p:cNvSpPr>
            <a:spLocks noChangeArrowheads="1"/>
          </p:cNvSpPr>
          <p:nvPr userDrawn="1"/>
        </p:nvSpPr>
        <p:spPr bwMode="auto">
          <a:xfrm>
            <a:off x="0" y="6581775"/>
            <a:ext cx="9144000" cy="3048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tint val="73725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fontAlgn="ctr">
              <a:defRPr/>
            </a:pPr>
            <a:r>
              <a:rPr lang="en-US" sz="1400">
                <a:solidFill>
                  <a:srgbClr val="000000"/>
                </a:solidFill>
              </a:rPr>
              <a:t>Martin-Gay, </a:t>
            </a:r>
            <a:r>
              <a:rPr lang="en-US" sz="1400" i="1">
                <a:solidFill>
                  <a:srgbClr val="000000"/>
                </a:solidFill>
              </a:rPr>
              <a:t>Developmental Mathematics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1" name="Rectangle 23"/>
          <p:cNvSpPr>
            <a:spLocks noChangeArrowheads="1"/>
          </p:cNvSpPr>
          <p:nvPr userDrawn="1"/>
        </p:nvSpPr>
        <p:spPr bwMode="auto">
          <a:xfrm>
            <a:off x="8829675" y="655161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fld id="{B669C6C8-0AAA-4AFA-8763-1C0E3C1C9725}" type="slidenum">
              <a:rPr lang="en-US" sz="1400">
                <a:solidFill>
                  <a:srgbClr val="000000"/>
                </a:solidFill>
              </a:rPr>
              <a:pPr>
                <a:spcBef>
                  <a:spcPct val="50000"/>
                </a:spcBef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2062" name="Line 21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-52388"/>
            <a:ext cx="82296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t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t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5400"/>
            </a:gs>
            <a:gs pos="50000">
              <a:srgbClr val="000000"/>
            </a:gs>
            <a:gs pos="100000">
              <a:srgbClr val="0054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A5F7F40D-5CA0-4C89-B2C8-99BA1FBAA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40005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itchFamily="2" charset="2"/>
        <a:buChar char="u"/>
        <a:defRPr sz="24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✦"/>
        <a:defRPr sz="23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427163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ª"/>
        <a:defRPr sz="22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939925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❖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406650" indent="-352425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8638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33210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7782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42354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rm-up: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46611" y="2033452"/>
            <a:ext cx="2658291" cy="7620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4400" dirty="0"/>
              <a:t>Simplify: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908215"/>
              </p:ext>
            </p:extLst>
          </p:nvPr>
        </p:nvGraphicFramePr>
        <p:xfrm>
          <a:off x="3033304" y="1535702"/>
          <a:ext cx="1538696" cy="19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330120" imgH="419040" progId="Equation.DSMT4">
                  <p:embed/>
                </p:oleObj>
              </mc:Choice>
              <mc:Fallback>
                <p:oleObj name="Equation" r:id="rId3" imgW="3301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304" y="1535702"/>
                        <a:ext cx="1538696" cy="195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22249" y="6009509"/>
            <a:ext cx="7654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1"/>
                </a:solidFill>
              </a:rPr>
              <a:t>HW:  Study for Quiz next class on 	Rational Expressions!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Find 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Multiply and divide rational express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dirty="0"/>
              <a:t>Summary:</a:t>
            </a:r>
          </a:p>
        </p:txBody>
      </p:sp>
    </p:spTree>
    <p:extLst>
      <p:ext uri="{BB962C8B-B14F-4D97-AF65-F5344CB8AC3E}">
        <p14:creationId xmlns:p14="http://schemas.microsoft.com/office/powerpoint/2010/main" val="184831562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3878263" cy="1143000"/>
          </a:xfrm>
        </p:spPr>
        <p:txBody>
          <a:bodyPr/>
          <a:lstStyle/>
          <a:p>
            <a:pPr eaLnBrk="1" hangingPunct="1"/>
            <a:r>
              <a:rPr lang="en-US" sz="4800"/>
              <a:t>Sneedlegrit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229600" cy="461665"/>
          </a:xfrm>
          <a:prstGeom prst="rect">
            <a:avLst/>
          </a:prstGeom>
          <a:gradFill rotWithShape="0">
            <a:gsLst>
              <a:gs pos="0">
                <a:srgbClr val="E9FFE9"/>
              </a:gs>
              <a:gs pos="50000">
                <a:srgbClr val="FFFFFF"/>
              </a:gs>
              <a:gs pos="100000">
                <a:srgbClr val="E9FFE9"/>
              </a:gs>
            </a:gsLst>
            <a:lin ang="2700000" scaled="1"/>
          </a:gradFill>
          <a:ln w="9525">
            <a:solidFill>
              <a:srgbClr val="6D7C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</a:rPr>
              <a:t>Simplify.  Don’t Forget Domain!</a:t>
            </a:r>
          </a:p>
        </p:txBody>
      </p:sp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04246"/>
              </p:ext>
            </p:extLst>
          </p:nvPr>
        </p:nvGraphicFramePr>
        <p:xfrm>
          <a:off x="1095375" y="2157413"/>
          <a:ext cx="40338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157413"/>
                        <a:ext cx="40338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1"/>
          <p:cNvSpPr txBox="1">
            <a:spLocks noChangeArrowheads="1"/>
          </p:cNvSpPr>
          <p:nvPr/>
        </p:nvSpPr>
        <p:spPr bwMode="auto">
          <a:xfrm>
            <a:off x="222250" y="4037013"/>
            <a:ext cx="765465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tx1"/>
                </a:solidFill>
              </a:rPr>
              <a:t>HW:  Study for Quiz next class on 	     	  Rational Expressions!</a:t>
            </a:r>
          </a:p>
        </p:txBody>
      </p:sp>
    </p:spTree>
  </p:cSld>
  <p:clrMapOvr>
    <a:masterClrMapping/>
  </p:clrMapOvr>
  <p:transition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>
                <a:spLocks noChangeArrowheads="1"/>
              </p:cNvSpPr>
              <p:nvPr/>
            </p:nvSpPr>
            <p:spPr bwMode="auto">
              <a:xfrm>
                <a:off x="222250" y="105090"/>
                <a:ext cx="8699500" cy="6800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dirty="0">
                    <a:solidFill>
                      <a:schemeClr val="tx1"/>
                    </a:solidFill>
                  </a:rPr>
                  <a:t>HW:  Pg.48 (2-10 even, in interval notation)	Pg.48 (26, 30, 42, 46, 50, 56, 58)</a:t>
                </a:r>
              </a:p>
              <a:p>
                <a:pPr eaLnBrk="1" hangingPunct="1"/>
                <a:r>
                  <a:rPr lang="en-US" dirty="0">
                    <a:solidFill>
                      <a:schemeClr val="tx1"/>
                    </a:solidFill>
                  </a:rPr>
                  <a:t>          Pg.50 (62, 67, 70)</a:t>
                </a: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2)    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"/>
                </a:pPr>
                <a:r>
                  <a:rPr lang="en-US" sz="2000" dirty="0">
                    <a:solidFill>
                      <a:schemeClr val="tx1"/>
                    </a:solidFill>
                  </a:rPr>
                  <a:t>(0, 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)</a:t>
                </a:r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457200" indent="-457200" eaLnBrk="1" hangingPunct="1">
                  <a:buFontTx/>
                  <a:buAutoNum type="arabicParenR" startAt="6"/>
                </a:pPr>
                <a:r>
                  <a:rPr lang="en-US" sz="2000" dirty="0">
                    <a:solidFill>
                      <a:schemeClr val="tx1"/>
                    </a:solidFill>
                  </a:rPr>
                  <a:t>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-1/2)(-1/2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FontTx/>
                  <a:buAutoNum type="arabicParenR" startAt="8"/>
                </a:pPr>
                <a:r>
                  <a:rPr lang="en-US" sz="2000" dirty="0">
                    <a:solidFill>
                      <a:schemeClr val="tx1"/>
                    </a:solidFill>
                  </a:rPr>
                  <a:t>(-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-3)(-3, 3)(3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FontTx/>
                  <a:buAutoNum type="arabicParenR" startAt="10"/>
                </a:pPr>
                <a:r>
                  <a:rPr lang="en-US" sz="2000">
                    <a:solidFill>
                      <a:schemeClr val="tx1"/>
                    </a:solidFill>
                  </a:rPr>
                  <a:t>(</a:t>
                </a:r>
                <a:r>
                  <a:rPr lang="en-US" sz="2000">
                    <a:solidFill>
                      <a:schemeClr val="tx1"/>
                    </a:solidFill>
                    <a:sym typeface="Symbol"/>
                  </a:rPr>
                  <a:t>-1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2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 x ≠ -10, -1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30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≠ -1 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42)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400" dirty="0" smtClean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-3, 4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46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±1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4"/>
                </a:pP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50" y="105090"/>
                <a:ext cx="8699500" cy="6800901"/>
              </a:xfrm>
              <a:prstGeom prst="rect">
                <a:avLst/>
              </a:prstGeom>
              <a:blipFill rotWithShape="1">
                <a:blip r:embed="rId2"/>
                <a:stretch>
                  <a:fillRect l="-1050" t="-4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45429" y="1188720"/>
                <a:ext cx="3971108" cy="5292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0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0, 1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5</a:t>
                </a:r>
              </a:p>
              <a:p>
                <a:pPr marL="342900" indent="-342900" eaLnBrk="1" hangingPunct="1">
                  <a:buAutoNum type="arabicParenR" startAt="48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58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-2, 1</a:t>
                </a:r>
              </a:p>
              <a:p>
                <a:pPr marL="342900" indent="-342900" eaLnBrk="1" hangingPunct="1">
                  <a:buAutoNum type="arabicParenR" startAt="56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400" dirty="0">
                    <a:solidFill>
                      <a:schemeClr val="tx1"/>
                    </a:solidFill>
                  </a:rPr>
                  <a:t>62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x ≠ ±1</a:t>
                </a:r>
              </a:p>
              <a:p>
                <a:pPr marL="342900" indent="-342900" eaLnBrk="1" hangingPunct="1">
                  <a:buAutoNum type="arabicParenR" startAt="60"/>
                </a:pPr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67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, x ≠ 2</a:t>
                </a:r>
              </a:p>
              <a:p>
                <a:pPr eaLnBrk="1" hangingPunct="1"/>
                <a:endParaRPr lang="en-US" sz="24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chemeClr val="tx1"/>
                    </a:solidFill>
                  </a:rPr>
                  <a:t>70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−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−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𝟓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29" y="1188720"/>
                <a:ext cx="3971108" cy="5292603"/>
              </a:xfrm>
              <a:prstGeom prst="rect">
                <a:avLst/>
              </a:prstGeom>
              <a:blipFill rotWithShape="1">
                <a:blip r:embed="rId3"/>
                <a:stretch>
                  <a:fillRect l="-2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71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 descr="Blue tissue paper"/>
          <p:cNvSpPr txBox="1">
            <a:spLocks noChangeArrowheads="1"/>
          </p:cNvSpPr>
          <p:nvPr/>
        </p:nvSpPr>
        <p:spPr bwMode="auto">
          <a:xfrm>
            <a:off x="533400" y="1343025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Find the domain of an algebraic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Simplify a rational expression</a:t>
            </a:r>
          </a:p>
          <a:p>
            <a:pPr eaLnBrk="1" hangingPunct="1">
              <a:lnSpc>
                <a:spcPct val="95000"/>
              </a:lnSpc>
              <a:spcBef>
                <a:spcPct val="40000"/>
              </a:spcBef>
              <a:buSzPct val="50000"/>
              <a:buFont typeface="Wingdings" pitchFamily="2" charset="2"/>
              <a:buChar char="Ø"/>
            </a:pPr>
            <a:r>
              <a:rPr lang="en-US" sz="2600" b="0" dirty="0">
                <a:solidFill>
                  <a:srgbClr val="740404"/>
                </a:solidFill>
              </a:rPr>
              <a:t>Multiply and divide rational expressions</a:t>
            </a:r>
          </a:p>
        </p:txBody>
      </p:sp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bjective:</a:t>
            </a:r>
          </a:p>
        </p:txBody>
      </p:sp>
    </p:spTree>
    <p:extLst>
      <p:ext uri="{BB962C8B-B14F-4D97-AF65-F5344CB8AC3E}">
        <p14:creationId xmlns:p14="http://schemas.microsoft.com/office/powerpoint/2010/main" val="299392843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nswers to Classwork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>
                <a:spLocks noChangeArrowheads="1"/>
              </p:cNvSpPr>
              <p:nvPr/>
            </p:nvSpPr>
            <p:spPr bwMode="auto">
              <a:xfrm>
                <a:off x="222250" y="274909"/>
                <a:ext cx="8699500" cy="6063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/>
                </a:pPr>
                <a:r>
                  <a:rPr lang="en-US" sz="2000" dirty="0">
                    <a:solidFill>
                      <a:schemeClr val="tx1"/>
                    </a:solidFill>
                  </a:rPr>
                  <a:t>D: (- 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, )</a:t>
                </a:r>
              </a:p>
              <a:p>
                <a:pPr marL="457200" indent="-457200" eaLnBrk="1" hangingPunct="1">
                  <a:buAutoNum type="arabicParenR"/>
                </a:pP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D: (- , -11)(-11, 11)(11, )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457200" indent="-457200" eaLnBrk="1" hangingPunct="1">
                  <a:buAutoNum type="arabicParenR" startAt="3"/>
                </a:pPr>
                <a:r>
                  <a:rPr lang="en-US" sz="2000" dirty="0">
                    <a:solidFill>
                      <a:schemeClr val="tx1"/>
                    </a:solidFill>
                  </a:rPr>
                  <a:t>D: [2, </a:t>
                </a: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)</a:t>
                </a:r>
              </a:p>
              <a:p>
                <a:pPr marL="457200" indent="-457200" eaLnBrk="1" hangingPunct="1">
                  <a:buAutoNum type="arabicParenR" startAt="3"/>
                </a:pPr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D: [-5, 5]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  <a:sym typeface="Symbol"/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  <a:sym typeface="Symbol"/>
                  </a:rPr>
                  <a:t>1) 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  x ≠ 5, -3		6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3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2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≠ ±4			7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(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5, -3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3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 x ≠ ± 1, -3, 2		8) -6,  x ≠ -4, 3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4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chemeClr val="tx1"/>
                        </a:solidFill>
                      </a:rPr>
                      <m:t>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±4, -3, 2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US" sz="2000" dirty="0">
                    <a:solidFill>
                      <a:schemeClr val="tx1"/>
                    </a:solidFill>
                  </a:rPr>
                  <a:t>5)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, x ≠ 0</a:t>
                </a:r>
              </a:p>
              <a:p>
                <a:pPr eaLnBrk="1" hangingPunct="1"/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250" y="274909"/>
                <a:ext cx="8699500" cy="6063519"/>
              </a:xfrm>
              <a:prstGeom prst="rect">
                <a:avLst/>
              </a:prstGeom>
              <a:blipFill rotWithShape="1">
                <a:blip r:embed="rId3"/>
                <a:stretch>
                  <a:fillRect l="-7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46504"/>
              </p:ext>
            </p:extLst>
          </p:nvPr>
        </p:nvGraphicFramePr>
        <p:xfrm>
          <a:off x="5630091" y="1678275"/>
          <a:ext cx="1371599" cy="98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091" y="1678275"/>
                        <a:ext cx="1371599" cy="987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05636"/>
              </p:ext>
            </p:extLst>
          </p:nvPr>
        </p:nvGraphicFramePr>
        <p:xfrm>
          <a:off x="1045029" y="4010826"/>
          <a:ext cx="1214846" cy="61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29" y="4010826"/>
                        <a:ext cx="1214846" cy="617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26609"/>
              </p:ext>
            </p:extLst>
          </p:nvPr>
        </p:nvGraphicFramePr>
        <p:xfrm>
          <a:off x="5643155" y="3939585"/>
          <a:ext cx="1593667" cy="68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155" y="3939585"/>
                        <a:ext cx="1593667" cy="688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57200" y="596334"/>
            <a:ext cx="8268789" cy="403187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Give the domain in interval nota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r>
              <a:rPr lang="en-US" sz="32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x</a:t>
            </a:r>
            <a:r>
              <a:rPr kumimoji="0" lang="en-US" sz="32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2 </a:t>
            </a: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+ 3x – 8	   		2. 			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endParaRPr lang="en-US" sz="32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eriod"/>
              <a:tabLst/>
            </a:pPr>
            <a:endParaRPr lang="en-US" sz="32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3.  					4.</a:t>
            </a:r>
            <a:endParaRPr kumimoji="0" lang="en-US" sz="32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</p:cSld>
  <p:clrMapOvr>
    <a:masterClrMapping/>
  </p:clrMapOvr>
  <p:transition>
    <p:pull dir="l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126" y="45407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implify.  Circle your answer.   DON’T FORGET THE DOMAIN!!!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68599"/>
              </p:ext>
            </p:extLst>
          </p:nvPr>
        </p:nvGraphicFramePr>
        <p:xfrm>
          <a:off x="1058091" y="1518585"/>
          <a:ext cx="1710868" cy="11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3" imgW="419040" imgH="279360" progId="Equation.DSMT4">
                  <p:embed/>
                </p:oleObj>
              </mc:Choice>
              <mc:Fallback>
                <p:oleObj name="Equation" r:id="rId3" imgW="4190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91" y="1518585"/>
                        <a:ext cx="1710868" cy="114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3719"/>
              </p:ext>
            </p:extLst>
          </p:nvPr>
        </p:nvGraphicFramePr>
        <p:xfrm>
          <a:off x="4763588" y="1544166"/>
          <a:ext cx="330182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588" y="1544166"/>
                        <a:ext cx="3301822" cy="1093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894114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62697" y="1906394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105099929"/>
      </p:ext>
    </p:extLst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1354681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399" y="1354693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55004"/>
              </p:ext>
            </p:extLst>
          </p:nvPr>
        </p:nvGraphicFramePr>
        <p:xfrm>
          <a:off x="1227907" y="1153090"/>
          <a:ext cx="2529407" cy="83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907" y="1153090"/>
                        <a:ext cx="2529407" cy="83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037388"/>
              </p:ext>
            </p:extLst>
          </p:nvPr>
        </p:nvGraphicFramePr>
        <p:xfrm>
          <a:off x="5773783" y="796039"/>
          <a:ext cx="1050199" cy="13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5" imgW="457200" imgH="571320" progId="Equation.DSMT4">
                  <p:embed/>
                </p:oleObj>
              </mc:Choice>
              <mc:Fallback>
                <p:oleObj name="Equation" r:id="rId5" imgW="45720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83" y="796039"/>
                        <a:ext cx="1050199" cy="1308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17240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851781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1354681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399" y="1354693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43843"/>
              </p:ext>
            </p:extLst>
          </p:nvPr>
        </p:nvGraphicFramePr>
        <p:xfrm>
          <a:off x="1058091" y="1022627"/>
          <a:ext cx="321786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91" y="1022627"/>
                        <a:ext cx="3217867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70538"/>
              </p:ext>
            </p:extLst>
          </p:nvPr>
        </p:nvGraphicFramePr>
        <p:xfrm>
          <a:off x="5325290" y="1019001"/>
          <a:ext cx="1605135" cy="104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290" y="1019001"/>
                        <a:ext cx="1605135" cy="104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961986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1354681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399" y="1354693"/>
            <a:ext cx="600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.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95250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17240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1505"/>
              </p:ext>
            </p:extLst>
          </p:nvPr>
        </p:nvGraphicFramePr>
        <p:xfrm>
          <a:off x="1058091" y="1106371"/>
          <a:ext cx="2155727" cy="86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091" y="1106371"/>
                        <a:ext cx="2155727" cy="865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56005"/>
              </p:ext>
            </p:extLst>
          </p:nvPr>
        </p:nvGraphicFramePr>
        <p:xfrm>
          <a:off x="5325290" y="1103377"/>
          <a:ext cx="2667181" cy="8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290" y="1103377"/>
                        <a:ext cx="2667181" cy="87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57200" y="9048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13906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rgbClr val="FF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961986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Martin Gay">
  <a:themeElements>
    <a:clrScheme name="Martin Gay 5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42</TotalTime>
  <Words>240</Words>
  <Application>Microsoft Office PowerPoint</Application>
  <PresentationFormat>On-screen Show (4:3)</PresentationFormat>
  <Paragraphs>84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Arial</vt:lpstr>
      <vt:lpstr>Arial Narrow</vt:lpstr>
      <vt:lpstr>Arial Unicode MS</vt:lpstr>
      <vt:lpstr>Calibri</vt:lpstr>
      <vt:lpstr>Cambria Math</vt:lpstr>
      <vt:lpstr>Symbol</vt:lpstr>
      <vt:lpstr>Tahoma</vt:lpstr>
      <vt:lpstr>Times New Roman</vt:lpstr>
      <vt:lpstr>Wingdings</vt:lpstr>
      <vt:lpstr>Martin Gay</vt:lpstr>
      <vt:lpstr>1_Default Design</vt:lpstr>
      <vt:lpstr>Equation</vt:lpstr>
      <vt:lpstr>Warm-up:</vt:lpstr>
      <vt:lpstr>PowerPoint Presentation</vt:lpstr>
      <vt:lpstr>Objective:</vt:lpstr>
      <vt:lpstr>Answers to Classwork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:</vt:lpstr>
      <vt:lpstr>Sneedlegrit: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573</cp:revision>
  <dcterms:created xsi:type="dcterms:W3CDTF">2007-09-02T01:21:41Z</dcterms:created>
  <dcterms:modified xsi:type="dcterms:W3CDTF">2017-09-28T03:59:01Z</dcterms:modified>
</cp:coreProperties>
</file>